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477" r:id="rId23"/>
    <p:sldId id="362" r:id="rId24"/>
    <p:sldId id="361" r:id="rId25"/>
    <p:sldId id="364" r:id="rId26"/>
    <p:sldId id="454" r:id="rId27"/>
    <p:sldId id="363" r:id="rId28"/>
    <p:sldId id="365" r:id="rId29"/>
    <p:sldId id="461" r:id="rId30"/>
    <p:sldId id="366" r:id="rId31"/>
    <p:sldId id="368" r:id="rId32"/>
    <p:sldId id="455" r:id="rId33"/>
    <p:sldId id="462" r:id="rId34"/>
    <p:sldId id="463" r:id="rId35"/>
    <p:sldId id="456" r:id="rId36"/>
    <p:sldId id="457" r:id="rId37"/>
    <p:sldId id="369" r:id="rId38"/>
    <p:sldId id="464" r:id="rId39"/>
    <p:sldId id="470" r:id="rId40"/>
    <p:sldId id="465" r:id="rId41"/>
    <p:sldId id="472" r:id="rId42"/>
    <p:sldId id="473" r:id="rId43"/>
    <p:sldId id="474" r:id="rId44"/>
    <p:sldId id="476" r:id="rId45"/>
    <p:sldId id="370" r:id="rId46"/>
    <p:sldId id="367" r:id="rId47"/>
    <p:sldId id="371" r:id="rId48"/>
    <p:sldId id="372" r:id="rId49"/>
    <p:sldId id="373" r:id="rId50"/>
    <p:sldId id="374" r:id="rId51"/>
    <p:sldId id="377" r:id="rId52"/>
    <p:sldId id="375" r:id="rId53"/>
    <p:sldId id="379" r:id="rId54"/>
    <p:sldId id="376" r:id="rId55"/>
    <p:sldId id="378" r:id="rId56"/>
    <p:sldId id="381" r:id="rId57"/>
    <p:sldId id="380" r:id="rId58"/>
    <p:sldId id="382" r:id="rId59"/>
    <p:sldId id="384" r:id="rId60"/>
    <p:sldId id="383" r:id="rId61"/>
    <p:sldId id="385" r:id="rId62"/>
    <p:sldId id="443" r:id="rId63"/>
    <p:sldId id="387" r:id="rId64"/>
    <p:sldId id="386" r:id="rId65"/>
    <p:sldId id="458" r:id="rId66"/>
    <p:sldId id="44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8000"/>
    <a:srgbClr val="00B415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83" d="100"/>
          <a:sy n="83" d="100"/>
        </p:scale>
        <p:origin x="73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jp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g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66.jpg"/><Relationship Id="rId7" Type="http://schemas.openxmlformats.org/officeDocument/2006/relationships/image" Target="../media/image70.jpg"/><Relationship Id="rId12" Type="http://schemas.openxmlformats.org/officeDocument/2006/relationships/image" Target="../media/image73.wmf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68.jpg"/><Relationship Id="rId10" Type="http://schemas.openxmlformats.org/officeDocument/2006/relationships/image" Target="../media/image72.wmf"/><Relationship Id="rId4" Type="http://schemas.openxmlformats.org/officeDocument/2006/relationships/image" Target="../media/image67.jp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88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10" Type="http://schemas.openxmlformats.org/officeDocument/2006/relationships/image" Target="../media/image90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3.png"/><Relationship Id="rId4" Type="http://schemas.openxmlformats.org/officeDocument/2006/relationships/image" Target="../media/image92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jpg"/><Relationship Id="rId5" Type="http://schemas.openxmlformats.org/officeDocument/2006/relationships/image" Target="../media/image97.jpg"/><Relationship Id="rId4" Type="http://schemas.openxmlformats.org/officeDocument/2006/relationships/image" Target="../media/image96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8.wmf"/><Relationship Id="rId9" Type="http://schemas.openxmlformats.org/officeDocument/2006/relationships/image" Target="../media/image11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3.wmf"/><Relationship Id="rId9" Type="http://schemas.openxmlformats.org/officeDocument/2006/relationships/image" Target="../media/image116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25.wmf"/><Relationship Id="rId3" Type="http://schemas.openxmlformats.org/officeDocument/2006/relationships/image" Target="../media/image120.png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60.bin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24.wmf"/><Relationship Id="rId5" Type="http://schemas.openxmlformats.org/officeDocument/2006/relationships/image" Target="../media/image121.e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30.wmf"/><Relationship Id="rId3" Type="http://schemas.openxmlformats.org/officeDocument/2006/relationships/image" Target="../media/image120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66.bin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2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5.wmf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6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4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37.wmf"/><Relationship Id="rId10" Type="http://schemas.openxmlformats.org/officeDocument/2006/relationships/image" Target="../media/image140.wmf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8.png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154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47.wmf"/><Relationship Id="rId17" Type="http://schemas.openxmlformats.org/officeDocument/2006/relationships/image" Target="../media/image152.png"/><Relationship Id="rId25" Type="http://schemas.openxmlformats.org/officeDocument/2006/relationships/image" Target="../media/image156.wmf"/><Relationship Id="rId2" Type="http://schemas.openxmlformats.org/officeDocument/2006/relationships/image" Target="../media/image142.png"/><Relationship Id="rId16" Type="http://schemas.openxmlformats.org/officeDocument/2006/relationships/image" Target="../media/image151.png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15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5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150.png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87.bin"/><Relationship Id="rId10" Type="http://schemas.openxmlformats.org/officeDocument/2006/relationships/image" Target="../media/image146.wmf"/><Relationship Id="rId19" Type="http://schemas.openxmlformats.org/officeDocument/2006/relationships/image" Target="../media/image153.wmf"/><Relationship Id="rId31" Type="http://schemas.openxmlformats.org/officeDocument/2006/relationships/image" Target="../media/image159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49.png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8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2.png"/><Relationship Id="rId4" Type="http://schemas.openxmlformats.org/officeDocument/2006/relationships/image" Target="../media/image161.web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6.png"/><Relationship Id="rId4" Type="http://schemas.openxmlformats.org/officeDocument/2006/relationships/image" Target="../media/image165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oleObject" Target="../embeddings/oleObject93.bin"/><Relationship Id="rId3" Type="http://schemas.openxmlformats.org/officeDocument/2006/relationships/image" Target="../media/image167.wmf"/><Relationship Id="rId7" Type="http://schemas.openxmlformats.org/officeDocument/2006/relationships/image" Target="../media/image166.png"/><Relationship Id="rId12" Type="http://schemas.openxmlformats.org/officeDocument/2006/relationships/image" Target="../media/image171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70.wmf"/><Relationship Id="rId4" Type="http://schemas.openxmlformats.org/officeDocument/2006/relationships/image" Target="../media/image168.gi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7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01.bin"/><Relationship Id="rId2" Type="http://schemas.openxmlformats.org/officeDocument/2006/relationships/image" Target="../media/image166.png"/><Relationship Id="rId16" Type="http://schemas.openxmlformats.org/officeDocument/2006/relationships/image" Target="../media/image179.wmf"/><Relationship Id="rId20" Type="http://schemas.openxmlformats.org/officeDocument/2006/relationships/image" Target="../media/image17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78.wmf"/><Relationship Id="rId22" Type="http://schemas.openxmlformats.org/officeDocument/2006/relationships/image" Target="../media/image18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89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image" Target="../media/image19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8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6.emf"/><Relationship Id="rId18" Type="http://schemas.openxmlformats.org/officeDocument/2006/relationships/oleObject" Target="../embeddings/oleObject125.bin"/><Relationship Id="rId3" Type="http://schemas.openxmlformats.org/officeDocument/2006/relationships/image" Target="../media/image192.wmf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98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4.bin"/><Relationship Id="rId20" Type="http://schemas.openxmlformats.org/officeDocument/2006/relationships/image" Target="../media/image16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95.wmf"/><Relationship Id="rId5" Type="http://schemas.openxmlformats.org/officeDocument/2006/relationships/image" Target="../media/image193.wmf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31.bin"/><Relationship Id="rId3" Type="http://schemas.openxmlformats.org/officeDocument/2006/relationships/image" Target="../media/image200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05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64.png"/><Relationship Id="rId10" Type="http://schemas.openxmlformats.org/officeDocument/2006/relationships/image" Target="../media/image204.wmf"/><Relationship Id="rId4" Type="http://schemas.openxmlformats.org/officeDocument/2006/relationships/image" Target="../media/image201.png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20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jpg"/><Relationship Id="rId2" Type="http://schemas.openxmlformats.org/officeDocument/2006/relationships/image" Target="../media/image20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3" Type="http://schemas.openxmlformats.org/officeDocument/2006/relationships/image" Target="../media/image212.gif"/><Relationship Id="rId7" Type="http://schemas.openxmlformats.org/officeDocument/2006/relationships/image" Target="../media/image216.png"/><Relationship Id="rId2" Type="http://schemas.openxmlformats.org/officeDocument/2006/relationships/image" Target="../media/image21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5.png"/><Relationship Id="rId5" Type="http://schemas.openxmlformats.org/officeDocument/2006/relationships/image" Target="../media/image214.gif"/><Relationship Id="rId4" Type="http://schemas.openxmlformats.org/officeDocument/2006/relationships/image" Target="../media/image213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219.png"/><Relationship Id="rId7" Type="http://schemas.openxmlformats.org/officeDocument/2006/relationships/image" Target="../media/image221.wmf"/><Relationship Id="rId2" Type="http://schemas.openxmlformats.org/officeDocument/2006/relationships/image" Target="../media/image218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22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23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5.jpg"/><Relationship Id="rId5" Type="http://schemas.openxmlformats.org/officeDocument/2006/relationships/image" Target="../media/image234.jpeg"/><Relationship Id="rId4" Type="http://schemas.openxmlformats.org/officeDocument/2006/relationships/image" Target="../media/image233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7" Type="http://schemas.openxmlformats.org/officeDocument/2006/relationships/image" Target="../media/image239.wmf"/><Relationship Id="rId2" Type="http://schemas.openxmlformats.org/officeDocument/2006/relationships/image" Target="../media/image236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13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2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24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4.jpg"/><Relationship Id="rId4" Type="http://schemas.openxmlformats.org/officeDocument/2006/relationships/image" Target="../media/image25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7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jpg"/><Relationship Id="rId2" Type="http://schemas.openxmlformats.org/officeDocument/2006/relationships/image" Target="../media/image25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0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7.jp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4.jpg"/><Relationship Id="rId4" Type="http://schemas.openxmlformats.org/officeDocument/2006/relationships/image" Target="../media/image263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jpg"/><Relationship Id="rId2" Type="http://schemas.openxmlformats.org/officeDocument/2006/relationships/image" Target="../media/image265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7.wmf"/><Relationship Id="rId4" Type="http://schemas.openxmlformats.org/officeDocument/2006/relationships/oleObject" Target="../embeddings/oleObject14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273.wmf"/><Relationship Id="rId2" Type="http://schemas.openxmlformats.org/officeDocument/2006/relationships/image" Target="../media/image26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14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jpg"/><Relationship Id="rId2" Type="http://schemas.openxmlformats.org/officeDocument/2006/relationships/image" Target="../media/image274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17.jp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8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83"/>
              </p:ext>
            </p:extLst>
          </p:nvPr>
        </p:nvGraphicFramePr>
        <p:xfrm>
          <a:off x="140293" y="2595562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293" y="2595562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9791"/>
              </p:ext>
            </p:extLst>
          </p:nvPr>
        </p:nvGraphicFramePr>
        <p:xfrm>
          <a:off x="140293" y="96202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93" y="96202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353"/>
              </p:ext>
            </p:extLst>
          </p:nvPr>
        </p:nvGraphicFramePr>
        <p:xfrm>
          <a:off x="368642" y="3800474"/>
          <a:ext cx="332852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642" y="3800474"/>
                        <a:ext cx="332852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3CACBFE5-F9E9-14FD-1387-2ACEF38C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21714"/>
              </p:ext>
            </p:extLst>
          </p:nvPr>
        </p:nvGraphicFramePr>
        <p:xfrm>
          <a:off x="228600" y="1700213"/>
          <a:ext cx="1643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700213"/>
                        <a:ext cx="16430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7" y="1988002"/>
            <a:ext cx="5470310" cy="6771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29" y="3599767"/>
            <a:ext cx="5929827" cy="11112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452473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452473" y="1274916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8C052363-137C-CBF4-6AB0-DAD1054AC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5688"/>
              </p:ext>
            </p:extLst>
          </p:nvPr>
        </p:nvGraphicFramePr>
        <p:xfrm>
          <a:off x="7207764" y="1416908"/>
          <a:ext cx="1702487" cy="5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179" imgH="571461" progId="Equation.DSMT4">
                  <p:embed/>
                </p:oleObj>
              </mc:Choice>
              <mc:Fallback>
                <p:oleObj name="Equation" r:id="rId4" imgW="1905179" imgH="571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764" y="1416908"/>
                        <a:ext cx="1702487" cy="51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1C8E310-C961-26CB-F7AC-CE01553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4793"/>
              </p:ext>
            </p:extLst>
          </p:nvPr>
        </p:nvGraphicFramePr>
        <p:xfrm>
          <a:off x="388938" y="66675"/>
          <a:ext cx="1849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66675"/>
                        <a:ext cx="18494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585B6E12-9AD7-A95F-FBEB-56F0ECF3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136"/>
              </p:ext>
            </p:extLst>
          </p:nvPr>
        </p:nvGraphicFramePr>
        <p:xfrm>
          <a:off x="6532605" y="3284838"/>
          <a:ext cx="2444880" cy="51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210" imgH="581038" progId="Equation.DSMT4">
                  <p:embed/>
                </p:oleObj>
              </mc:Choice>
              <mc:Fallback>
                <p:oleObj name="Equation" r:id="rId8" imgW="2781210" imgH="581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2605" y="3284838"/>
                        <a:ext cx="2444880" cy="51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Загаль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b="1" dirty="0">
                <a:solidFill>
                  <a:srgbClr val="4D4D4D"/>
                </a:solidFill>
              </a:rPr>
              <a:t> схема (схема Юнга)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627758" y="564036"/>
            <a:ext cx="2428798" cy="21688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3C1E11-A6F2-56DF-0B59-C0A660BB6588}"/>
              </a:ext>
            </a:extLst>
          </p:cNvPr>
          <p:cNvSpPr txBox="1"/>
          <p:nvPr/>
        </p:nvSpPr>
        <p:spPr>
          <a:xfrm>
            <a:off x="568973" y="4061254"/>
            <a:ext cx="593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8000"/>
                </a:solidFill>
              </a:rPr>
              <a:t>метод поділу хвильового фронту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EE3DA4-E7BE-4931-CC5C-CC6E7574A2F2}"/>
              </a:ext>
            </a:extLst>
          </p:cNvPr>
          <p:cNvSpPr txBox="1"/>
          <p:nvPr/>
        </p:nvSpPr>
        <p:spPr>
          <a:xfrm>
            <a:off x="568973" y="4786185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</a:rPr>
              <a:t>метод поділу амплітуди</a:t>
            </a:r>
          </a:p>
        </p:txBody>
      </p:sp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578" y="3285909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262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36332" y="5671803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0E2C31-3700-563E-81A4-0F6C87E2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34776"/>
              </p:ext>
            </p:extLst>
          </p:nvPr>
        </p:nvGraphicFramePr>
        <p:xfrm>
          <a:off x="207687" y="4264117"/>
          <a:ext cx="1560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87" y="4264117"/>
                        <a:ext cx="15605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B806B1-C504-8E5E-116F-6B16D627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1379"/>
              </p:ext>
            </p:extLst>
          </p:nvPr>
        </p:nvGraphicFramePr>
        <p:xfrm>
          <a:off x="207687" y="4550022"/>
          <a:ext cx="2271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0E2C31-3700-563E-81A4-0F6C87E2A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7" y="4550022"/>
                        <a:ext cx="22717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25858F-E260-A1A9-CE90-F387CD23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6652"/>
              </p:ext>
            </p:extLst>
          </p:nvPr>
        </p:nvGraphicFramePr>
        <p:xfrm>
          <a:off x="961124" y="5594158"/>
          <a:ext cx="3634264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B806B1-C504-8E5E-116F-6B16D6278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124" y="5594158"/>
                        <a:ext cx="3634264" cy="77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b="1" dirty="0">
                <a:solidFill>
                  <a:srgbClr val="4D4D4D"/>
                </a:solidFill>
              </a:rPr>
              <a:t> у тонких </a:t>
            </a:r>
            <a:r>
              <a:rPr lang="ru-RU" sz="3600" b="1" dirty="0" err="1">
                <a:solidFill>
                  <a:srgbClr val="4D4D4D"/>
                </a:solidFill>
              </a:rPr>
              <a:t>плівка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68082C-9D82-4C43-D412-83AEAE104E77}"/>
              </a:ext>
            </a:extLst>
          </p:cNvPr>
          <p:cNvSpPr txBox="1"/>
          <p:nvPr/>
        </p:nvSpPr>
        <p:spPr>
          <a:xfrm>
            <a:off x="568410" y="518983"/>
            <a:ext cx="555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заломлення світла (закон </a:t>
            </a:r>
            <a:r>
              <a:rPr lang="uk-UA" sz="2800" dirty="0" err="1"/>
              <a:t>Снеліуса</a:t>
            </a:r>
            <a:r>
              <a:rPr lang="uk-UA" sz="2800" dirty="0"/>
              <a:t>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8C6E0E4-0821-EECD-3ED9-574B5DDCE1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410" y="1729967"/>
            <a:ext cx="4084458" cy="269541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A6C2BC9-756F-BB3D-DB5E-92FFF33F2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4873"/>
              </p:ext>
            </p:extLst>
          </p:nvPr>
        </p:nvGraphicFramePr>
        <p:xfrm>
          <a:off x="5854185" y="1459127"/>
          <a:ext cx="1583222" cy="101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95000" progId="Equation.DSMT4">
                  <p:embed/>
                </p:oleObj>
              </mc:Choice>
              <mc:Fallback>
                <p:oleObj name="Equation" r:id="rId3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185" y="1459127"/>
                        <a:ext cx="1583222" cy="101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822B488-D7F8-3A4E-C337-B630CC335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547"/>
              </p:ext>
            </p:extLst>
          </p:nvPr>
        </p:nvGraphicFramePr>
        <p:xfrm>
          <a:off x="5854185" y="2697775"/>
          <a:ext cx="125884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A6C2BC9-756F-BB3D-DB5E-92FFF33F2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85" y="2697775"/>
                        <a:ext cx="1258843" cy="58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FBEFEE74-B303-1F54-7187-1542DAE6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9942"/>
              </p:ext>
            </p:extLst>
          </p:nvPr>
        </p:nvGraphicFramePr>
        <p:xfrm>
          <a:off x="3755722" y="4651804"/>
          <a:ext cx="3769198" cy="108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822B488-D7F8-3A4E-C337-B630CC335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722" y="4651804"/>
                        <a:ext cx="3769198" cy="108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Явищ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ru-RU" sz="3600" b="1" dirty="0">
                <a:solidFill>
                  <a:srgbClr val="4D4D4D"/>
                </a:solidFill>
              </a:rPr>
            </a:br>
            <a:r>
              <a:rPr lang="ru-RU" sz="3600" b="1" dirty="0" err="1">
                <a:solidFill>
                  <a:srgbClr val="4D4D4D"/>
                </a:solidFill>
              </a:rPr>
              <a:t>Загаль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умови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мінімумів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максимумів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b="1" dirty="0">
                <a:solidFill>
                  <a:srgbClr val="4D4D4D"/>
                </a:solidFill>
              </a:rPr>
              <a:t>.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1D698B1-2D73-459E-A1B3-E1719AE6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708" y="5405957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753" y="5239563"/>
            <a:ext cx="5309487" cy="10858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FF099-2988-6DC8-1EA8-C7BAB5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61488"/>
              </p:ext>
            </p:extLst>
          </p:nvPr>
        </p:nvGraphicFramePr>
        <p:xfrm>
          <a:off x="2406625" y="3861944"/>
          <a:ext cx="4753414" cy="11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6625" y="3861944"/>
                        <a:ext cx="4753414" cy="11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249" y="3188594"/>
            <a:ext cx="7241554" cy="11201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441734-8BE1-A26B-754B-E3F3AA831C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19" y="4649274"/>
            <a:ext cx="4075027" cy="20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149" y="50159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br>
              <a:rPr lang="en-US" sz="3600" b="1" dirty="0">
                <a:solidFill>
                  <a:srgbClr val="4D4D4D"/>
                </a:solidFill>
              </a:rPr>
            </a:br>
            <a:r>
              <a:rPr lang="ru-RU" sz="3600" b="1" dirty="0">
                <a:solidFill>
                  <a:srgbClr val="4D4D4D"/>
                </a:solidFill>
              </a:rPr>
              <a:t>Принцип Гюйгенса-Френеля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Дифрак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аралельних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ів</a:t>
            </a:r>
            <a:r>
              <a:rPr lang="ru-RU" sz="3600" b="1" dirty="0">
                <a:solidFill>
                  <a:srgbClr val="4D4D4D"/>
                </a:solidFill>
              </a:rPr>
              <a:t> на </a:t>
            </a:r>
            <a:r>
              <a:rPr lang="ru-RU" sz="3600" b="1" dirty="0" err="1">
                <a:solidFill>
                  <a:srgbClr val="4D4D4D"/>
                </a:solidFill>
              </a:rPr>
              <a:t>щіли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0,1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2</a:t>
            </a:r>
            <a:r>
              <a:rPr lang="ru-RU" sz="3600" dirty="0">
                <a:solidFill>
                  <a:srgbClr val="C00000"/>
                </a:solidFill>
              </a:rPr>
              <a:t>-10</a:t>
            </a:r>
            <a:r>
              <a:rPr lang="ru-RU" sz="3600" baseline="30000" dirty="0">
                <a:solidFill>
                  <a:srgbClr val="C00000"/>
                </a:solidFill>
              </a:rPr>
              <a:t>-4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1</a:t>
            </a:r>
            <a:r>
              <a:rPr lang="ru-RU" sz="3600" dirty="0">
                <a:solidFill>
                  <a:srgbClr val="C00000"/>
                </a:solidFill>
              </a:rPr>
              <a:t>0</a:t>
            </a:r>
            <a:r>
              <a:rPr lang="ru-RU" sz="3600" baseline="30000" dirty="0">
                <a:solidFill>
                  <a:srgbClr val="C00000"/>
                </a:solidFill>
              </a:rPr>
              <a:t>-10</a:t>
            </a:r>
            <a:r>
              <a:rPr lang="en-US" sz="3600" dirty="0">
                <a:solidFill>
                  <a:srgbClr val="C00000"/>
                </a:solidFill>
              </a:rPr>
              <a:t> c</a:t>
            </a:r>
            <a:r>
              <a:rPr lang="ru-RU" sz="3600" dirty="0">
                <a:solidFill>
                  <a:srgbClr val="C00000"/>
                </a:solidFill>
              </a:rPr>
              <a:t>ек</a:t>
            </a:r>
            <a:endParaRPr lang="ru-UA" sz="3600" dirty="0">
              <a:solidFill>
                <a:srgbClr val="C0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118294" y="4269062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3528FC-E0BA-3D82-38A9-936F892D9B6C}"/>
              </a:ext>
            </a:extLst>
          </p:cNvPr>
          <p:cNvSpPr txBox="1"/>
          <p:nvPr/>
        </p:nvSpPr>
        <p:spPr>
          <a:xfrm>
            <a:off x="3505200" y="86380"/>
            <a:ext cx="248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час розділенн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8562" imgH="864391" progId="Equation.DSMT4">
                  <p:embed/>
                </p:oleObj>
              </mc:Choice>
              <mc:Fallback>
                <p:oleObj name="Equation" r:id="rId4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5818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0BD9D5-ABE2-B92B-11F0-B9C59325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61687"/>
              </p:ext>
            </p:extLst>
          </p:nvPr>
        </p:nvGraphicFramePr>
        <p:xfrm>
          <a:off x="4181475" y="1400175"/>
          <a:ext cx="4562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95000" progId="Equation.DSMT4">
                  <p:embed/>
                </p:oleObj>
              </mc:Choice>
              <mc:Fallback>
                <p:oleObj name="Equation" r:id="rId8" imgW="2336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475" y="1400175"/>
                        <a:ext cx="45624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A88DC2-BBE0-8677-BC82-C6E91786E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6777"/>
              </p:ext>
            </p:extLst>
          </p:nvPr>
        </p:nvGraphicFramePr>
        <p:xfrm>
          <a:off x="3995737" y="2436813"/>
          <a:ext cx="4933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45760" progId="Equation.DSMT4">
                  <p:embed/>
                </p:oleObj>
              </mc:Choice>
              <mc:Fallback>
                <p:oleObj name="Equation" r:id="rId10" imgW="2527200" imgH="5457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70BD9D5-ABE2-B92B-11F0-B9C59325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7" y="2436813"/>
                        <a:ext cx="493395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E685AA-88C5-0668-C41B-E8F6584B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47004"/>
              </p:ext>
            </p:extLst>
          </p:nvPr>
        </p:nvGraphicFramePr>
        <p:xfrm>
          <a:off x="4196813" y="3447389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EA88DC2-BBE0-8677-BC82-C6E91786E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813" y="3447389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3994"/>
              </p:ext>
            </p:extLst>
          </p:nvPr>
        </p:nvGraphicFramePr>
        <p:xfrm>
          <a:off x="196553" y="419483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53" y="419483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1C0BD35-0701-9C56-DF65-31C6E6E7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2553"/>
              </p:ext>
            </p:extLst>
          </p:nvPr>
        </p:nvGraphicFramePr>
        <p:xfrm>
          <a:off x="3838350" y="239590"/>
          <a:ext cx="4686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470" imgH="1068518" progId="Equation.DSMT4">
                  <p:embed/>
                </p:oleObj>
              </mc:Choice>
              <mc:Fallback>
                <p:oleObj name="Equation" r:id="rId5" imgW="4686470" imgH="10685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50" y="239590"/>
                        <a:ext cx="46863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7D4D624-ACC6-BAAF-26D0-1053642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52028"/>
              </p:ext>
            </p:extLst>
          </p:nvPr>
        </p:nvGraphicFramePr>
        <p:xfrm>
          <a:off x="3784058" y="1594144"/>
          <a:ext cx="5163389" cy="8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1C0BD35-0701-9C56-DF65-31C6E6E7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058" y="1594144"/>
                        <a:ext cx="5163389" cy="82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856C4-59EE-1925-DC54-9AF35699E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0981"/>
              </p:ext>
            </p:extLst>
          </p:nvPr>
        </p:nvGraphicFramePr>
        <p:xfrm>
          <a:off x="2658755" y="2875382"/>
          <a:ext cx="6099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901440" progId="Equation.DSMT4">
                  <p:embed/>
                </p:oleObj>
              </mc:Choice>
              <mc:Fallback>
                <p:oleObj name="Equation" r:id="rId9" imgW="3733560" imgH="9014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7D4D624-ACC6-BAAF-26D0-105364295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8755" y="2875382"/>
                        <a:ext cx="6099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69C50D-A34C-05B3-CDFF-41D06303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0112"/>
              </p:ext>
            </p:extLst>
          </p:nvPr>
        </p:nvGraphicFramePr>
        <p:xfrm>
          <a:off x="4147862" y="4516937"/>
          <a:ext cx="2841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8B856C4-59EE-1925-DC54-9AF35699E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862" y="4516937"/>
                        <a:ext cx="28416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9763"/>
              </p:ext>
            </p:extLst>
          </p:nvPr>
        </p:nvGraphicFramePr>
        <p:xfrm>
          <a:off x="617538" y="217488"/>
          <a:ext cx="21653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977760" progId="Equation.DSMT4">
                  <p:embed/>
                </p:oleObj>
              </mc:Choice>
              <mc:Fallback>
                <p:oleObj name="Equation" r:id="rId2" imgW="1752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538" y="217488"/>
                        <a:ext cx="216535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079280" progId="Equation.DSMT4">
                  <p:embed/>
                </p:oleObj>
              </mc:Choice>
              <mc:Fallback>
                <p:oleObj name="Equation" r:id="rId4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BE16FD1-78F7-48B2-8F80-F205348315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962400"/>
            <a:ext cx="4295185" cy="231171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72F687-AF4E-1616-7D2D-0D78B9E77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3844"/>
              </p:ext>
            </p:extLst>
          </p:nvPr>
        </p:nvGraphicFramePr>
        <p:xfrm>
          <a:off x="129466" y="1481528"/>
          <a:ext cx="440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66" y="1481528"/>
                        <a:ext cx="4406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B188AB7-47C1-A90F-9EE1-758256BF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0240"/>
              </p:ext>
            </p:extLst>
          </p:nvPr>
        </p:nvGraphicFramePr>
        <p:xfrm>
          <a:off x="119063" y="2346325"/>
          <a:ext cx="782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457200" progId="Equation.DSMT4">
                  <p:embed/>
                </p:oleObj>
              </mc:Choice>
              <mc:Fallback>
                <p:oleObj name="Equation" r:id="rId9" imgW="4419360" imgH="457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72F687-AF4E-1616-7D2D-0D78B9E77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2346325"/>
                        <a:ext cx="78232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D133DB-22FE-3081-6E7D-608CFD47F8A6}"/>
              </a:ext>
            </a:extLst>
          </p:cNvPr>
          <p:cNvSpPr txBox="1"/>
          <p:nvPr/>
        </p:nvSpPr>
        <p:spPr>
          <a:xfrm>
            <a:off x="4029953" y="4019911"/>
            <a:ext cx="4963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66FF"/>
                </a:solidFill>
              </a:rPr>
              <a:t>умова максимуму (окрім нульового)</a:t>
            </a:r>
            <a:endParaRPr lang="ru-UA" sz="2400" i="1" dirty="0">
              <a:solidFill>
                <a:srgbClr val="0066FF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DE4AA68-B3F5-FBF8-2D40-C18A6EAE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562"/>
              </p:ext>
            </p:extLst>
          </p:nvPr>
        </p:nvGraphicFramePr>
        <p:xfrm>
          <a:off x="4983086" y="4539087"/>
          <a:ext cx="2713854" cy="8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3086" y="4539087"/>
                        <a:ext cx="2713854" cy="87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0188" y="2530125"/>
            <a:ext cx="2286000" cy="622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27A836-A28D-4C25-AF14-0FC9E48CF9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6577" y="2420651"/>
            <a:ext cx="3752850" cy="3524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EB6EE99-BDA3-43AD-86A7-868187C8D3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43356" y="2972325"/>
            <a:ext cx="1800091" cy="166745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3D402C-1B58-4E4C-AFDA-A68167323B2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17962" y="4681455"/>
            <a:ext cx="1257300" cy="1162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15EF89-2230-45EC-A374-A8D2A13A0F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82115" y="5434141"/>
            <a:ext cx="1076325" cy="12573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F8D040-98DA-E2DD-D449-DB24F6FE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4605"/>
              </p:ext>
            </p:extLst>
          </p:nvPr>
        </p:nvGraphicFramePr>
        <p:xfrm>
          <a:off x="234052" y="2474190"/>
          <a:ext cx="1824388" cy="52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28600" progId="Equation.DSMT4">
                  <p:embed/>
                </p:oleObj>
              </mc:Choice>
              <mc:Fallback>
                <p:oleObj name="Equation" r:id="rId1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052" y="2474190"/>
                        <a:ext cx="1824388" cy="52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32C80AB-B165-3415-29CB-C3FC198B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5562"/>
              </p:ext>
            </p:extLst>
          </p:nvPr>
        </p:nvGraphicFramePr>
        <p:xfrm>
          <a:off x="103335" y="3344917"/>
          <a:ext cx="3776462" cy="7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0" imgH="444240" progId="Equation.DSMT4">
                  <p:embed/>
                </p:oleObj>
              </mc:Choice>
              <mc:Fallback>
                <p:oleObj name="Equation" r:id="rId20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335" y="3344917"/>
                        <a:ext cx="3776462" cy="7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4915B8D-C2BC-F651-9724-C816CC78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0220"/>
              </p:ext>
            </p:extLst>
          </p:nvPr>
        </p:nvGraphicFramePr>
        <p:xfrm>
          <a:off x="5988050" y="3328988"/>
          <a:ext cx="3167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41200" progId="Equation.DSMT4">
                  <p:embed/>
                </p:oleObj>
              </mc:Choice>
              <mc:Fallback>
                <p:oleObj name="Equation" r:id="rId22" imgW="1917360" imgH="241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32C80AB-B165-3415-29CB-C3FC198B8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8050" y="3328988"/>
                        <a:ext cx="31670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35D522-2CAD-D4B3-6BD9-CE792B4E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39918"/>
              </p:ext>
            </p:extLst>
          </p:nvPr>
        </p:nvGraphicFramePr>
        <p:xfrm>
          <a:off x="6630880" y="3727864"/>
          <a:ext cx="1174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57200" progId="Equation.DSMT4">
                  <p:embed/>
                </p:oleObj>
              </mc:Choice>
              <mc:Fallback>
                <p:oleObj name="Equation" r:id="rId24" imgW="7110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4915B8D-C2BC-F651-9724-C816CC78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0880" y="3727864"/>
                        <a:ext cx="11747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294675A3-09B1-8219-4F3F-957D893F3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72187"/>
              </p:ext>
            </p:extLst>
          </p:nvPr>
        </p:nvGraphicFramePr>
        <p:xfrm>
          <a:off x="103335" y="4876772"/>
          <a:ext cx="3664226" cy="3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28600" progId="Equation.DSMT4">
                  <p:embed/>
                </p:oleObj>
              </mc:Choice>
              <mc:Fallback>
                <p:oleObj name="Equation" r:id="rId26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335" y="4876772"/>
                        <a:ext cx="3664226" cy="38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AD65FB95-4C9B-F173-4BEA-F1F025E9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97605"/>
              </p:ext>
            </p:extLst>
          </p:nvPr>
        </p:nvGraphicFramePr>
        <p:xfrm>
          <a:off x="6181725" y="4879975"/>
          <a:ext cx="973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1725" y="4879975"/>
                        <a:ext cx="9731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65FF9DD-47CB-1F4B-068A-1B6C3D365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8225"/>
              </p:ext>
            </p:extLst>
          </p:nvPr>
        </p:nvGraphicFramePr>
        <p:xfrm>
          <a:off x="7334250" y="2724150"/>
          <a:ext cx="1795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241200" progId="Equation.DSMT4">
                  <p:embed/>
                </p:oleObj>
              </mc:Choice>
              <mc:Fallback>
                <p:oleObj name="Equation" r:id="rId30" imgW="7743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F8D040-98DA-E2DD-D449-DB24F6FED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4250" y="2724150"/>
                        <a:ext cx="17954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00B415"/>
                </a:solidFill>
              </a:rPr>
              <a:t>Дифракцій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а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Дисперсія</a:t>
            </a:r>
            <a:r>
              <a:rPr lang="ru-RU" sz="3600" b="1" dirty="0">
                <a:solidFill>
                  <a:srgbClr val="00B415"/>
                </a:solidFill>
              </a:rPr>
              <a:t> і </a:t>
            </a:r>
            <a:r>
              <a:rPr lang="ru-RU" sz="3600" b="1" dirty="0" err="1">
                <a:solidFill>
                  <a:srgbClr val="00B415"/>
                </a:solidFill>
              </a:rPr>
              <a:t>роздільна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здатність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b="1" dirty="0">
                <a:solidFill>
                  <a:srgbClr val="00B415"/>
                </a:solidFill>
              </a:rPr>
              <a:t> </a:t>
            </a:r>
            <a:r>
              <a:rPr lang="ru-RU" sz="3600" b="1" dirty="0" err="1">
                <a:solidFill>
                  <a:srgbClr val="00B415"/>
                </a:solidFill>
              </a:rPr>
              <a:t>гратки</a:t>
            </a:r>
            <a:r>
              <a:rPr lang="ru-RU" sz="3600" b="1" dirty="0">
                <a:solidFill>
                  <a:srgbClr val="00B415"/>
                </a:solidFill>
              </a:rPr>
              <a:t>. </a:t>
            </a:r>
            <a:r>
              <a:rPr lang="ru-RU" sz="3600" b="1" dirty="0" err="1">
                <a:solidFill>
                  <a:srgbClr val="00B415"/>
                </a:solidFill>
              </a:rPr>
              <a:t>Критерій</a:t>
            </a:r>
            <a:r>
              <a:rPr lang="ru-RU" sz="3600" b="1" dirty="0">
                <a:solidFill>
                  <a:srgbClr val="00B415"/>
                </a:solidFill>
              </a:rPr>
              <a:t> Релея </a:t>
            </a:r>
            <a:endParaRPr lang="en-US" sz="3600" b="1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2133600" y="403860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33600"/>
            <a:ext cx="1828800" cy="1828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3A08742-7DC7-452E-8111-928763DB3A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338" y="1981200"/>
            <a:ext cx="1828800" cy="1828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A453F7-F4A4-4EC5-9977-872DD783F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64375"/>
            <a:ext cx="4876800" cy="181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0227C-1898-4924-B085-C0CCA8957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2188633" cy="16764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ED01CE-10BE-4B3D-82FF-4B5CAD72A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137" y="0"/>
            <a:ext cx="3525864" cy="1600200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683FC0-F22A-42B0-9263-01BC28886A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45" y="0"/>
            <a:ext cx="2948880" cy="269923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591" y="3019394"/>
            <a:ext cx="4769787" cy="310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33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84F913-B731-49C6-84B7-D2377B66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8320"/>
              </p:ext>
            </p:extLst>
          </p:nvPr>
        </p:nvGraphicFramePr>
        <p:xfrm>
          <a:off x="2408193" y="417401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1079280" progId="Equation.DSMT4">
                  <p:embed/>
                </p:oleObj>
              </mc:Choice>
              <mc:Fallback>
                <p:oleObj name="Equation" r:id="rId2" imgW="177768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193" y="417401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13AA9E2A-C811-43C5-8744-FD4D0A909626}"/>
              </a:ext>
            </a:extLst>
          </p:cNvPr>
          <p:cNvGrpSpPr/>
          <p:nvPr/>
        </p:nvGrpSpPr>
        <p:grpSpPr>
          <a:xfrm>
            <a:off x="4836312" y="73990"/>
            <a:ext cx="1432598" cy="2731487"/>
            <a:chOff x="228600" y="2599269"/>
            <a:chExt cx="1908318" cy="364067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AC2E655-C338-4A33-9218-54AAAF8DA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599269"/>
              <a:ext cx="1820335" cy="3640670"/>
            </a:xfrm>
            <a:prstGeom prst="rect">
              <a:avLst/>
            </a:prstGeom>
          </p:spPr>
        </p:pic>
        <p:sp>
          <p:nvSpPr>
            <p:cNvPr id="3" name="Прямокутник 2">
              <a:extLst>
                <a:ext uri="{FF2B5EF4-FFF2-40B4-BE49-F238E27FC236}">
                  <a16:creationId xmlns:a16="http://schemas.microsoft.com/office/drawing/2014/main" id="{38381633-C4DC-46FD-8F04-BE781B35A960}"/>
                </a:ext>
              </a:extLst>
            </p:cNvPr>
            <p:cNvSpPr/>
            <p:nvPr/>
          </p:nvSpPr>
          <p:spPr>
            <a:xfrm>
              <a:off x="1960605" y="4495800"/>
              <a:ext cx="88330" cy="165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aphicFrame>
          <p:nvGraphicFramePr>
            <p:cNvPr id="2" name="Об'єкт 1">
              <a:extLst>
                <a:ext uri="{FF2B5EF4-FFF2-40B4-BE49-F238E27FC236}">
                  <a16:creationId xmlns:a16="http://schemas.microsoft.com/office/drawing/2014/main" id="{9E3BB978-8C69-4998-A7AA-F36716B83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818" y="449580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9E3BB978-8C69-4998-A7AA-F36716B83E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1818" y="449580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9F35B6-D30E-4E9F-8AD0-F6E820A038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76" y="3429000"/>
            <a:ext cx="3924548" cy="25564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014EFE6-05D8-4421-A447-F613751F4A4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2" y="72793"/>
            <a:ext cx="2003138" cy="18948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B8739A-61A2-4C54-9221-B7BFCF6CB726}"/>
              </a:ext>
            </a:extLst>
          </p:cNvPr>
          <p:cNvSpPr txBox="1"/>
          <p:nvPr/>
        </p:nvSpPr>
        <p:spPr>
          <a:xfrm>
            <a:off x="7043352" y="14828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</a:t>
            </a:r>
            <a:r>
              <a:rPr lang="uk-UA" dirty="0"/>
              <a:t>щілин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39E7E6-68AE-4EEC-AF6B-8294470868E9}"/>
              </a:ext>
            </a:extLst>
          </p:cNvPr>
          <p:cNvSpPr txBox="1"/>
          <p:nvPr/>
        </p:nvSpPr>
        <p:spPr>
          <a:xfrm>
            <a:off x="6554275" y="691187"/>
            <a:ext cx="236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для некогерентних коливань</a:t>
            </a:r>
            <a:endParaRPr lang="uk-UA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ED4E61B-F82E-4AC8-9080-B9A37EF6E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30409"/>
              </p:ext>
            </p:extLst>
          </p:nvPr>
        </p:nvGraphicFramePr>
        <p:xfrm>
          <a:off x="6439139" y="1558836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1079280" progId="Equation.DSMT4">
                  <p:embed/>
                </p:oleObj>
              </mc:Choice>
              <mc:Fallback>
                <p:oleObj name="Equation" r:id="rId9" imgW="2590560" imgH="107928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AA84F913-B731-49C6-84B7-D2377B66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139" y="1558836"/>
                        <a:ext cx="2590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326C03-925B-4660-ACC8-B950915A0DE2}"/>
              </a:ext>
            </a:extLst>
          </p:cNvPr>
          <p:cNvSpPr txBox="1"/>
          <p:nvPr/>
        </p:nvSpPr>
        <p:spPr>
          <a:xfrm>
            <a:off x="4438352" y="3429000"/>
            <a:ext cx="4021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/>
              <a:t>Коливання в </a:t>
            </a:r>
            <a:r>
              <a:rPr lang="uk-UA" i="1" dirty="0" err="1"/>
              <a:t>т.Р</a:t>
            </a:r>
            <a:r>
              <a:rPr lang="uk-UA" i="1" dirty="0"/>
              <a:t> є сумою </a:t>
            </a:r>
            <a:r>
              <a:rPr lang="en-US" i="1" dirty="0"/>
              <a:t>N</a:t>
            </a:r>
            <a:r>
              <a:rPr lang="uk-UA" i="1" dirty="0"/>
              <a:t> коливань з однаковими амплітудами</a:t>
            </a:r>
            <a:endParaRPr lang="uk-UA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A384BD5A-7FEC-46C9-984C-2932FB2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7533"/>
              </p:ext>
            </p:extLst>
          </p:nvPr>
        </p:nvGraphicFramePr>
        <p:xfrm>
          <a:off x="5294313" y="4081463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77760" progId="Equation.DSMT4">
                  <p:embed/>
                </p:oleObj>
              </mc:Choice>
              <mc:Fallback>
                <p:oleObj name="Equation" r:id="rId11" imgW="1815840" imgH="9777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ED4E61B-F82E-4AC8-9080-B9A37EF6E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313" y="4081463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F856016-C62E-456F-B697-89DB26ED3C87}"/>
              </a:ext>
            </a:extLst>
          </p:cNvPr>
          <p:cNvSpPr txBox="1"/>
          <p:nvPr/>
        </p:nvSpPr>
        <p:spPr>
          <a:xfrm>
            <a:off x="4257956" y="5067772"/>
            <a:ext cx="40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сунутих між собою на </a:t>
            </a:r>
            <a:endParaRPr lang="uk-UA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E99B96A-848F-430B-B43B-215CF0770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5796"/>
              </p:ext>
            </p:extLst>
          </p:nvPr>
        </p:nvGraphicFramePr>
        <p:xfrm>
          <a:off x="5356905" y="55155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905" y="5515584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8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F9D18-84DC-45CB-93D7-3582E91E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35" y="76200"/>
            <a:ext cx="2491570" cy="1623030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9B3DB5CA-80D9-427D-A208-5E5B7928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42715"/>
              </p:ext>
            </p:extLst>
          </p:nvPr>
        </p:nvGraphicFramePr>
        <p:xfrm>
          <a:off x="3017838" y="350838"/>
          <a:ext cx="570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520560" progId="Equation.DSMT4">
                  <p:embed/>
                </p:oleObj>
              </mc:Choice>
              <mc:Fallback>
                <p:oleObj name="Equation" r:id="rId3" imgW="5079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0838"/>
                        <a:ext cx="57038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69E92D-CC58-41AA-870A-2F8D0008C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08739"/>
              </p:ext>
            </p:extLst>
          </p:nvPr>
        </p:nvGraphicFramePr>
        <p:xfrm>
          <a:off x="2968025" y="1099155"/>
          <a:ext cx="313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025" y="1099155"/>
                        <a:ext cx="3138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0C32824-70E5-4BEA-BB75-E7C35F66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7682"/>
              </p:ext>
            </p:extLst>
          </p:nvPr>
        </p:nvGraphicFramePr>
        <p:xfrm>
          <a:off x="496888" y="2055813"/>
          <a:ext cx="28178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20560" progId="Equation.DSMT4">
                  <p:embed/>
                </p:oleObj>
              </mc:Choice>
              <mc:Fallback>
                <p:oleObj name="Equation" r:id="rId7" imgW="2425680" imgH="5205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9B3DB5CA-80D9-427D-A208-5E5B7928A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2055813"/>
                        <a:ext cx="281781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5BAA46E-C906-4423-84CE-664487764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18696"/>
              </p:ext>
            </p:extLst>
          </p:nvPr>
        </p:nvGraphicFramePr>
        <p:xfrm>
          <a:off x="352425" y="2941638"/>
          <a:ext cx="7196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7400" imgH="571320" progId="Equation.DSMT4">
                  <p:embed/>
                </p:oleObj>
              </mc:Choice>
              <mc:Fallback>
                <p:oleObj name="Equation" r:id="rId9" imgW="6197400" imgH="57132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E0C32824-70E5-4BEA-BB75-E7C35F663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2941638"/>
                        <a:ext cx="71961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CE266A8-1E9E-4502-AD31-750EBDA5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92812"/>
              </p:ext>
            </p:extLst>
          </p:nvPr>
        </p:nvGraphicFramePr>
        <p:xfrm>
          <a:off x="2860675" y="3713163"/>
          <a:ext cx="4965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927000" progId="Equation.DSMT4">
                  <p:embed/>
                </p:oleObj>
              </mc:Choice>
              <mc:Fallback>
                <p:oleObj name="Equation" r:id="rId11" imgW="4279680" imgH="927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5BAA46E-C906-4423-84CE-664487764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675" y="3713163"/>
                        <a:ext cx="49657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4CC64B5B-79FB-48B7-B122-EF0FBB513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1258"/>
              </p:ext>
            </p:extLst>
          </p:nvPr>
        </p:nvGraphicFramePr>
        <p:xfrm>
          <a:off x="78635" y="3757260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D769E92D-CC58-41AA-870A-2F8D0008C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35" y="3757260"/>
                        <a:ext cx="2352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3B5F2F3-5D48-4AD6-AE75-12C517981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5082"/>
              </p:ext>
            </p:extLst>
          </p:nvPr>
        </p:nvGraphicFramePr>
        <p:xfrm>
          <a:off x="223087" y="4403769"/>
          <a:ext cx="1682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4CC64B5B-79FB-48B7-B122-EF0FBB513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87" y="4403769"/>
                        <a:ext cx="16827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BA17FF5C-9E7D-492B-B52E-1CBABCD61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3860"/>
              </p:ext>
            </p:extLst>
          </p:nvPr>
        </p:nvGraphicFramePr>
        <p:xfrm>
          <a:off x="157163" y="4751388"/>
          <a:ext cx="181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977760" progId="Equation.DSMT4">
                  <p:embed/>
                </p:oleObj>
              </mc:Choice>
              <mc:Fallback>
                <p:oleObj name="Equation" r:id="rId17" imgW="1815840" imgH="9777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A384BD5A-7FEC-46C9-984C-2932FB203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51388"/>
                        <a:ext cx="1816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642977F-27FC-4BA8-884F-366191C8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11649"/>
              </p:ext>
            </p:extLst>
          </p:nvPr>
        </p:nvGraphicFramePr>
        <p:xfrm>
          <a:off x="183014" y="587402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4E99B96A-848F-430B-B43B-215CF0770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014" y="5874028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43311E16-6F15-43B6-AC8A-C5AF1272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0605"/>
              </p:ext>
            </p:extLst>
          </p:nvPr>
        </p:nvGraphicFramePr>
        <p:xfrm>
          <a:off x="2904460" y="4985236"/>
          <a:ext cx="37576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1079280" progId="Equation.DSMT4">
                  <p:embed/>
                </p:oleObj>
              </mc:Choice>
              <mc:Fallback>
                <p:oleObj name="Equation" r:id="rId21" imgW="3238200" imgH="107928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2CE266A8-1E9E-4502-AD31-750EBDA5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4460" y="4985236"/>
                        <a:ext cx="3757613" cy="12525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2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0D0EF9F-839C-4EF0-A8E5-FEC971F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0558"/>
              </p:ext>
            </p:extLst>
          </p:nvPr>
        </p:nvGraphicFramePr>
        <p:xfrm>
          <a:off x="207748" y="153166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079280" progId="Equation.DSMT4">
                  <p:embed/>
                </p:oleObj>
              </mc:Choice>
              <mc:Fallback>
                <p:oleObj name="Equation" r:id="rId2" imgW="45464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48" y="153166"/>
                        <a:ext cx="454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FD1B4B2-95D7-4D36-AC00-5E20C378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4962"/>
              </p:ext>
            </p:extLst>
          </p:nvPr>
        </p:nvGraphicFramePr>
        <p:xfrm>
          <a:off x="281888" y="2096703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8" y="2096703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A49BCAA-38E8-4EF2-BC2A-0E36594D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9598"/>
              </p:ext>
            </p:extLst>
          </p:nvPr>
        </p:nvGraphicFramePr>
        <p:xfrm>
          <a:off x="2319338" y="1811338"/>
          <a:ext cx="562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1041120" progId="Equation.DSMT4">
                  <p:embed/>
                </p:oleObj>
              </mc:Choice>
              <mc:Fallback>
                <p:oleObj name="Equation" r:id="rId6" imgW="5626080" imgH="104112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338" y="1811338"/>
                        <a:ext cx="5626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BDD818-F70B-492B-AE42-5189E1E6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3109"/>
              </p:ext>
            </p:extLst>
          </p:nvPr>
        </p:nvGraphicFramePr>
        <p:xfrm>
          <a:off x="2401716" y="3003207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71320" progId="Equation.DSMT4">
                  <p:embed/>
                </p:oleObj>
              </mc:Choice>
              <mc:Fallback>
                <p:oleObj name="Equation" r:id="rId8" imgW="2108160" imgH="5713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7A49BCAA-38E8-4EF2-BC2A-0E36594D3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1716" y="3003207"/>
                        <a:ext cx="210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AA3C78B3-02D7-4146-AE77-659E1E03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547"/>
              </p:ext>
            </p:extLst>
          </p:nvPr>
        </p:nvGraphicFramePr>
        <p:xfrm>
          <a:off x="2401716" y="3785414"/>
          <a:ext cx="1180197" cy="39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20D0EF9F-839C-4EF0-A8E5-FEC971F5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1716" y="3785414"/>
                        <a:ext cx="1180197" cy="39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59B4829-7577-4967-8329-334AD04C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79343"/>
              </p:ext>
            </p:extLst>
          </p:nvPr>
        </p:nvGraphicFramePr>
        <p:xfrm>
          <a:off x="281888" y="3852177"/>
          <a:ext cx="1301606" cy="30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88" y="3852177"/>
                        <a:ext cx="1301606" cy="30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49D6D3-071B-4ACB-8E14-B3ED3348E542}"/>
              </a:ext>
            </a:extLst>
          </p:cNvPr>
          <p:cNvSpPr txBox="1"/>
          <p:nvPr/>
        </p:nvSpPr>
        <p:spPr>
          <a:xfrm>
            <a:off x="4043772" y="3820169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головні максимуми</a:t>
            </a:r>
            <a:endParaRPr lang="uk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D301C-60A7-473C-B2D2-B7D309AB44BE}"/>
              </a:ext>
            </a:extLst>
          </p:cNvPr>
          <p:cNvSpPr txBox="1"/>
          <p:nvPr/>
        </p:nvSpPr>
        <p:spPr>
          <a:xfrm>
            <a:off x="89610" y="4615222"/>
            <a:ext cx="117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мінімуми:</a:t>
            </a:r>
            <a:endParaRPr lang="uk-UA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8B3E2BB2-A2E9-4229-A477-7378B7A0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02742"/>
              </p:ext>
            </p:extLst>
          </p:nvPr>
        </p:nvGraphicFramePr>
        <p:xfrm>
          <a:off x="1655677" y="4679238"/>
          <a:ext cx="1269472" cy="3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5677" y="4679238"/>
                        <a:ext cx="1269472" cy="30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BB1EB4-1A63-4D48-9C72-C4224929F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7799"/>
              </p:ext>
            </p:extLst>
          </p:nvPr>
        </p:nvGraphicFramePr>
        <p:xfrm>
          <a:off x="1655677" y="5118788"/>
          <a:ext cx="1007547" cy="56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5FD1B4B2-95D7-4D36-AC00-5E20C378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677" y="5118788"/>
                        <a:ext cx="1007547" cy="56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526B3B-519E-4E01-BF6B-CC8EFB5F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67448"/>
              </p:ext>
            </p:extLst>
          </p:nvPr>
        </p:nvGraphicFramePr>
        <p:xfrm>
          <a:off x="3361144" y="5135906"/>
          <a:ext cx="1210856" cy="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495000" progId="Equation.DSMT4">
                  <p:embed/>
                </p:oleObj>
              </mc:Choice>
              <mc:Fallback>
                <p:oleObj name="Equation" r:id="rId18" imgW="1130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1144" y="5135906"/>
                        <a:ext cx="1210856" cy="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AF85C32-643E-408A-8510-A45EF9E25F10}"/>
              </a:ext>
            </a:extLst>
          </p:cNvPr>
          <p:cNvSpPr txBox="1"/>
          <p:nvPr/>
        </p:nvSpPr>
        <p:spPr>
          <a:xfrm>
            <a:off x="5132388" y="5216540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додаткові мінімуми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337796-E496-4872-AAE5-8727C6FD7357}"/>
              </a:ext>
            </a:extLst>
          </p:cNvPr>
          <p:cNvSpPr txBox="1"/>
          <p:nvPr/>
        </p:nvSpPr>
        <p:spPr>
          <a:xfrm>
            <a:off x="3581913" y="4615222"/>
            <a:ext cx="2431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i="1" dirty="0"/>
              <a:t>завдяки одній щілині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9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B5201C6-EDDA-4564-A505-0EB13C7A7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937" y="1853248"/>
            <a:ext cx="6510125" cy="2833819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5AB73B62-0839-4A0F-8C59-57A83A2F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2773"/>
              </p:ext>
            </p:extLst>
          </p:nvPr>
        </p:nvGraphicFramePr>
        <p:xfrm>
          <a:off x="1786121" y="590508"/>
          <a:ext cx="1699073" cy="3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759B4829-7577-4967-8329-334AD04C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121" y="590508"/>
                        <a:ext cx="1699073" cy="3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0257253-ADF1-4E90-A1D4-7B0DF9575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4852"/>
              </p:ext>
            </p:extLst>
          </p:nvPr>
        </p:nvGraphicFramePr>
        <p:xfrm>
          <a:off x="5963472" y="587894"/>
          <a:ext cx="1657117" cy="3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8B3E2BB2-A2E9-4229-A477-7378B7A04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3472" y="587894"/>
                        <a:ext cx="1657117" cy="39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407BF88-7B2A-4744-88FE-B26F648C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9637"/>
              </p:ext>
            </p:extLst>
          </p:nvPr>
        </p:nvGraphicFramePr>
        <p:xfrm>
          <a:off x="5921516" y="986441"/>
          <a:ext cx="169907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C526B3B-519E-4E01-BF6B-CC8EFB5F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516" y="986441"/>
                        <a:ext cx="169907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F1DD6C-5ABB-49E1-B253-EFCCC7997996}"/>
              </a:ext>
            </a:extLst>
          </p:cNvPr>
          <p:cNvSpPr txBox="1"/>
          <p:nvPr/>
        </p:nvSpPr>
        <p:spPr>
          <a:xfrm>
            <a:off x="75687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x:</a:t>
            </a:r>
            <a:endParaRPr lang="uk-UA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022018-AF55-4DFB-88A7-EFED93A8783F}"/>
              </a:ext>
            </a:extLst>
          </p:cNvPr>
          <p:cNvSpPr txBox="1"/>
          <p:nvPr/>
        </p:nvSpPr>
        <p:spPr>
          <a:xfrm>
            <a:off x="4834604" y="524776"/>
            <a:ext cx="95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n: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557961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263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кутова дисперсія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5649"/>
              </p:ext>
            </p:extLst>
          </p:nvPr>
        </p:nvGraphicFramePr>
        <p:xfrm>
          <a:off x="3503613" y="1076325"/>
          <a:ext cx="1139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520560" progId="Equation.DSMT4">
                  <p:embed/>
                </p:oleObj>
              </mc:Choice>
              <mc:Fallback>
                <p:oleObj name="Equation" r:id="rId2" imgW="749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613" y="1076325"/>
                        <a:ext cx="11398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Блок-схема: пам'ять із прямим доступом 3">
            <a:extLst>
              <a:ext uri="{FF2B5EF4-FFF2-40B4-BE49-F238E27FC236}">
                <a16:creationId xmlns:a16="http://schemas.microsoft.com/office/drawing/2014/main" id="{FD4021D6-BC0F-4461-A0B7-39B68058F311}"/>
              </a:ext>
            </a:extLst>
          </p:cNvPr>
          <p:cNvSpPr/>
          <p:nvPr/>
        </p:nvSpPr>
        <p:spPr>
          <a:xfrm>
            <a:off x="2347782" y="2323071"/>
            <a:ext cx="683741" cy="1466335"/>
          </a:xfrm>
          <a:prstGeom prst="flowChartMagneticDrum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80053967-4710-4C4B-A2C1-7DD187EF379E}"/>
              </a:ext>
            </a:extLst>
          </p:cNvPr>
          <p:cNvCxnSpPr>
            <a:endCxn id="4" idx="1"/>
          </p:cNvCxnSpPr>
          <p:nvPr/>
        </p:nvCxnSpPr>
        <p:spPr>
          <a:xfrm flipV="1">
            <a:off x="716692" y="3056239"/>
            <a:ext cx="1631090" cy="16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 сполучна лінія 6">
            <a:extLst>
              <a:ext uri="{FF2B5EF4-FFF2-40B4-BE49-F238E27FC236}">
                <a16:creationId xmlns:a16="http://schemas.microsoft.com/office/drawing/2014/main" id="{4807ECDD-5D30-42CD-9A8C-72544F8B4360}"/>
              </a:ext>
            </a:extLst>
          </p:cNvPr>
          <p:cNvCxnSpPr/>
          <p:nvPr/>
        </p:nvCxnSpPr>
        <p:spPr>
          <a:xfrm flipV="1">
            <a:off x="716692" y="3089189"/>
            <a:ext cx="1631090" cy="16475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 сполучна лінія 7">
            <a:extLst>
              <a:ext uri="{FF2B5EF4-FFF2-40B4-BE49-F238E27FC236}">
                <a16:creationId xmlns:a16="http://schemas.microsoft.com/office/drawing/2014/main" id="{4613ABEA-1915-4071-91A1-0A80A608CB03}"/>
              </a:ext>
            </a:extLst>
          </p:cNvPr>
          <p:cNvCxnSpPr>
            <a:cxnSpLocks/>
          </p:cNvCxnSpPr>
          <p:nvPr/>
        </p:nvCxnSpPr>
        <p:spPr>
          <a:xfrm flipV="1">
            <a:off x="2868187" y="2759677"/>
            <a:ext cx="1703813" cy="296562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3C944B67-AD17-4BD9-98EF-20516940C258}"/>
              </a:ext>
            </a:extLst>
          </p:cNvPr>
          <p:cNvCxnSpPr>
            <a:cxnSpLocks/>
          </p:cNvCxnSpPr>
          <p:nvPr/>
        </p:nvCxnSpPr>
        <p:spPr>
          <a:xfrm flipV="1">
            <a:off x="2868187" y="2463116"/>
            <a:ext cx="1572008" cy="593123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C97E2E3-45FB-4FD0-A167-BC044DA0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2006"/>
              </p:ext>
            </p:extLst>
          </p:nvPr>
        </p:nvGraphicFramePr>
        <p:xfrm>
          <a:off x="1090613" y="3137972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613" y="3137972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834CEEB-B43F-485D-820A-75540A0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60903"/>
              </p:ext>
            </p:extLst>
          </p:nvPr>
        </p:nvGraphicFramePr>
        <p:xfrm>
          <a:off x="4774986" y="2580284"/>
          <a:ext cx="268630" cy="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4986" y="2580284"/>
                        <a:ext cx="268630" cy="3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7ADEEA5-F13C-403A-8877-E36D72FA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2059"/>
              </p:ext>
            </p:extLst>
          </p:nvPr>
        </p:nvGraphicFramePr>
        <p:xfrm>
          <a:off x="806596" y="2655092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AC97E2E3-45FB-4FD0-A167-BC044DA04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6" y="2655092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C0425D23-9FCE-4F85-ACD7-A408E91AB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66425"/>
              </p:ext>
            </p:extLst>
          </p:nvPr>
        </p:nvGraphicFramePr>
        <p:xfrm>
          <a:off x="4440195" y="2091991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97ADEEA5-F13C-403A-8877-E36D72FA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195" y="2091991"/>
                        <a:ext cx="9382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олілінія: фігура 16">
            <a:extLst>
              <a:ext uri="{FF2B5EF4-FFF2-40B4-BE49-F238E27FC236}">
                <a16:creationId xmlns:a16="http://schemas.microsoft.com/office/drawing/2014/main" id="{9E2506CC-B20D-427A-94E3-04D42BF230C7}"/>
              </a:ext>
            </a:extLst>
          </p:cNvPr>
          <p:cNvSpPr/>
          <p:nvPr/>
        </p:nvSpPr>
        <p:spPr>
          <a:xfrm>
            <a:off x="3822357" y="2710249"/>
            <a:ext cx="162554" cy="172994"/>
          </a:xfrm>
          <a:custGeom>
            <a:avLst/>
            <a:gdLst>
              <a:gd name="connsiteX0" fmla="*/ 0 w 162554"/>
              <a:gd name="connsiteY0" fmla="*/ 0 h 172994"/>
              <a:gd name="connsiteX1" fmla="*/ 156519 w 162554"/>
              <a:gd name="connsiteY1" fmla="*/ 41189 h 172994"/>
              <a:gd name="connsiteX2" fmla="*/ 115329 w 162554"/>
              <a:gd name="connsiteY2" fmla="*/ 172994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54" h="172994">
                <a:moveTo>
                  <a:pt x="0" y="0"/>
                </a:moveTo>
                <a:cubicBezTo>
                  <a:pt x="68649" y="6178"/>
                  <a:pt x="137298" y="12357"/>
                  <a:pt x="156519" y="41189"/>
                </a:cubicBezTo>
                <a:cubicBezTo>
                  <a:pt x="175740" y="70021"/>
                  <a:pt x="145534" y="121507"/>
                  <a:pt x="115329" y="17299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B1AE96F8-1A4C-4761-8AB2-62563FDCE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6535"/>
              </p:ext>
            </p:extLst>
          </p:nvPr>
        </p:nvGraphicFramePr>
        <p:xfrm>
          <a:off x="3822357" y="2934943"/>
          <a:ext cx="44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E834CEEB-B43F-485D-820A-75540A078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357" y="2934943"/>
                        <a:ext cx="4492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54970A89-EB10-4F99-9FB0-1BCBDADF8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9642"/>
              </p:ext>
            </p:extLst>
          </p:nvPr>
        </p:nvGraphicFramePr>
        <p:xfrm>
          <a:off x="848765" y="4322549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05" imgH="400129" progId="Equation.DSMT4">
                  <p:embed/>
                </p:oleObj>
              </mc:Choice>
              <mc:Fallback>
                <p:oleObj name="Equation" r:id="rId12" imgW="1695405" imgH="400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65" y="4322549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104A4178-6696-47F1-B83A-D3BB1793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33155"/>
              </p:ext>
            </p:extLst>
          </p:nvPr>
        </p:nvGraphicFramePr>
        <p:xfrm>
          <a:off x="824050" y="4821196"/>
          <a:ext cx="2108514" cy="3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54970A89-EB10-4F99-9FB0-1BCBDADF8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050" y="4821196"/>
                        <a:ext cx="2108514" cy="3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1722FB88-C7EF-4940-8C5A-616970359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33820"/>
              </p:ext>
            </p:extLst>
          </p:nvPr>
        </p:nvGraphicFramePr>
        <p:xfrm>
          <a:off x="824050" y="5427364"/>
          <a:ext cx="2074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20" name="Об'єкт 19">
                        <a:extLst>
                          <a:ext uri="{FF2B5EF4-FFF2-40B4-BE49-F238E27FC236}">
                            <a16:creationId xmlns:a16="http://schemas.microsoft.com/office/drawing/2014/main" id="{104A4178-6696-47F1-B83A-D3BB1793B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50" y="5427364"/>
                        <a:ext cx="20748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6EE65002-6F50-4833-B5C9-843C2A82A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9985"/>
              </p:ext>
            </p:extLst>
          </p:nvPr>
        </p:nvGraphicFramePr>
        <p:xfrm>
          <a:off x="4440195" y="4522574"/>
          <a:ext cx="2144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69800" progId="Equation.DSMT4">
                  <p:embed/>
                </p:oleObj>
              </mc:Choice>
              <mc:Fallback>
                <p:oleObj name="Equation" r:id="rId18" imgW="140940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195" y="4522574"/>
                        <a:ext cx="21447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31E9A69-CFED-4FC4-848C-7D61DF9D67E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67407" y="0"/>
            <a:ext cx="2576593" cy="11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2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D67D4E2-F745-4B8D-959A-D9AA94680F02}"/>
              </a:ext>
            </a:extLst>
          </p:cNvPr>
          <p:cNvSpPr txBox="1"/>
          <p:nvPr/>
        </p:nvSpPr>
        <p:spPr>
          <a:xfrm>
            <a:off x="377933" y="392970"/>
            <a:ext cx="304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u="sng" dirty="0"/>
              <a:t>роздільна здатність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EB7D9C2-CC85-4C29-845E-69DD3DB5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05979"/>
              </p:ext>
            </p:extLst>
          </p:nvPr>
        </p:nvGraphicFramePr>
        <p:xfrm>
          <a:off x="1449099" y="1104989"/>
          <a:ext cx="1063782" cy="85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20560" progId="Equation.DSMT4">
                  <p:embed/>
                </p:oleObj>
              </mc:Choice>
              <mc:Fallback>
                <p:oleObj name="Equation" r:id="rId2" imgW="6476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099" y="1104989"/>
                        <a:ext cx="1063782" cy="85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4C0DAE-5DF6-4CD9-9AB7-274537B24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420" y="1865751"/>
            <a:ext cx="2200275" cy="18002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847C408-E1FB-42DD-BFF1-651727EFBA21}"/>
              </a:ext>
            </a:extLst>
          </p:cNvPr>
          <p:cNvSpPr txBox="1"/>
          <p:nvPr/>
        </p:nvSpPr>
        <p:spPr>
          <a:xfrm>
            <a:off x="4572000" y="2139565"/>
            <a:ext cx="1436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критерій Релея</a:t>
            </a:r>
          </a:p>
        </p:txBody>
      </p:sp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333D0D51-5B7E-4A61-BDC2-1BBF2CD92448}"/>
              </a:ext>
            </a:extLst>
          </p:cNvPr>
          <p:cNvCxnSpPr/>
          <p:nvPr/>
        </p:nvCxnSpPr>
        <p:spPr>
          <a:xfrm>
            <a:off x="6802597" y="2096540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сполучна лінія 23">
            <a:extLst>
              <a:ext uri="{FF2B5EF4-FFF2-40B4-BE49-F238E27FC236}">
                <a16:creationId xmlns:a16="http://schemas.microsoft.com/office/drawing/2014/main" id="{104C447D-3A0A-4CC2-AE5D-02AC75381F2B}"/>
              </a:ext>
            </a:extLst>
          </p:cNvPr>
          <p:cNvCxnSpPr/>
          <p:nvPr/>
        </p:nvCxnSpPr>
        <p:spPr>
          <a:xfrm>
            <a:off x="6802597" y="2417816"/>
            <a:ext cx="1454529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69F16A9B-1F84-4675-85E8-4DD4E32DBBB8}"/>
              </a:ext>
            </a:extLst>
          </p:cNvPr>
          <p:cNvCxnSpPr>
            <a:cxnSpLocks/>
          </p:cNvCxnSpPr>
          <p:nvPr/>
        </p:nvCxnSpPr>
        <p:spPr>
          <a:xfrm>
            <a:off x="8073472" y="2096540"/>
            <a:ext cx="0" cy="321276"/>
          </a:xfrm>
          <a:prstGeom prst="straightConnector1">
            <a:avLst/>
          </a:prstGeom>
          <a:ln w="12700">
            <a:solidFill>
              <a:srgbClr val="7030A0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72FAF4C-BA0E-48E2-8F9F-CBE28011814F}"/>
              </a:ext>
            </a:extLst>
          </p:cNvPr>
          <p:cNvSpPr txBox="1"/>
          <p:nvPr/>
        </p:nvSpPr>
        <p:spPr>
          <a:xfrm>
            <a:off x="8287612" y="202634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7030A0"/>
                </a:solidFill>
              </a:rPr>
              <a:t>20%</a:t>
            </a: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073DE6AA-8FE0-407F-98E9-C2A60EB6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128"/>
              </p:ext>
            </p:extLst>
          </p:nvPr>
        </p:nvGraphicFramePr>
        <p:xfrm>
          <a:off x="436431" y="3218656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5AB73B62-0839-4A0F-8C59-57A83A2F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31" y="3218656"/>
                        <a:ext cx="2076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'єкт 30">
            <a:extLst>
              <a:ext uri="{FF2B5EF4-FFF2-40B4-BE49-F238E27FC236}">
                <a16:creationId xmlns:a16="http://schemas.microsoft.com/office/drawing/2014/main" id="{3BE56928-12E5-499F-8B6A-FDE07342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62572"/>
              </p:ext>
            </p:extLst>
          </p:nvPr>
        </p:nvGraphicFramePr>
        <p:xfrm>
          <a:off x="387350" y="3736975"/>
          <a:ext cx="5262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533160" progId="Equation.DSMT4">
                  <p:embed/>
                </p:oleObj>
              </mc:Choice>
              <mc:Fallback>
                <p:oleObj name="Equation" r:id="rId7" imgW="3377880" imgH="5331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407BF88-7B2A-4744-88FE-B26F648C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50" y="3736975"/>
                        <a:ext cx="5262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63DE4363-1DEA-44B8-9823-124BDAB4D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6944"/>
              </p:ext>
            </p:extLst>
          </p:nvPr>
        </p:nvGraphicFramePr>
        <p:xfrm>
          <a:off x="377933" y="4898554"/>
          <a:ext cx="1468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30" name="Об'єкт 29">
                        <a:extLst>
                          <a:ext uri="{FF2B5EF4-FFF2-40B4-BE49-F238E27FC236}">
                            <a16:creationId xmlns:a16="http://schemas.microsoft.com/office/drawing/2014/main" id="{073DE6AA-8FE0-407F-98E9-C2A60EB6B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33" y="4898554"/>
                        <a:ext cx="14684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61CF271E-81ED-45DF-B977-7529AF20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63429"/>
              </p:ext>
            </p:extLst>
          </p:nvPr>
        </p:nvGraphicFramePr>
        <p:xfrm>
          <a:off x="368884" y="5319242"/>
          <a:ext cx="3224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31" name="Об'єкт 30">
                        <a:extLst>
                          <a:ext uri="{FF2B5EF4-FFF2-40B4-BE49-F238E27FC236}">
                            <a16:creationId xmlns:a16="http://schemas.microsoft.com/office/drawing/2014/main" id="{3BE56928-12E5-499F-8B6A-FDE07342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84" y="5319242"/>
                        <a:ext cx="32242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'єкт 33">
            <a:extLst>
              <a:ext uri="{FF2B5EF4-FFF2-40B4-BE49-F238E27FC236}">
                <a16:creationId xmlns:a16="http://schemas.microsoft.com/office/drawing/2014/main" id="{AEE2DF8E-AA65-4192-9600-38E7A698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6147"/>
              </p:ext>
            </p:extLst>
          </p:nvPr>
        </p:nvGraphicFramePr>
        <p:xfrm>
          <a:off x="5362083" y="4958733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520560" progId="Equation.DSMT4">
                  <p:embed/>
                </p:oleObj>
              </mc:Choice>
              <mc:Fallback>
                <p:oleObj name="Equation" r:id="rId13" imgW="1130040" imgH="5205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AEB7D9C2-CC85-4C29-845E-69DD3DB5B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083" y="4958733"/>
                        <a:ext cx="185896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D9E190E-665A-42EA-9842-764F939515B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18136" y="0"/>
            <a:ext cx="3525864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91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2909" y="714027"/>
            <a:ext cx="6652491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а</a:t>
            </a:r>
            <a:r>
              <a:rPr lang="ru-RU" sz="3600" b="1" dirty="0">
                <a:solidFill>
                  <a:srgbClr val="4D4D4D"/>
                </a:solidFill>
              </a:rPr>
              <a:t>. </a:t>
            </a:r>
            <a:r>
              <a:rPr lang="ru-RU" sz="3600" b="1" dirty="0" err="1">
                <a:solidFill>
                  <a:srgbClr val="4D4D4D"/>
                </a:solidFill>
              </a:rPr>
              <a:t>Природне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світло</a:t>
            </a:r>
            <a:r>
              <a:rPr lang="ru-RU" sz="3600" b="1" dirty="0">
                <a:solidFill>
                  <a:srgbClr val="4D4D4D"/>
                </a:solidFill>
              </a:rPr>
              <a:t>. Закон </a:t>
            </a:r>
            <a:r>
              <a:rPr lang="ru-RU" sz="3600" b="1" dirty="0" err="1">
                <a:solidFill>
                  <a:srgbClr val="4D4D4D"/>
                </a:solidFill>
              </a:rPr>
              <a:t>Малюс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ляризація</a:t>
            </a:r>
            <a:r>
              <a:rPr lang="ru-RU" sz="3600" b="1" dirty="0">
                <a:solidFill>
                  <a:srgbClr val="4D4D4D"/>
                </a:solidFill>
              </a:rPr>
              <a:t> при </a:t>
            </a:r>
            <a:r>
              <a:rPr lang="ru-RU" sz="3600" b="1" dirty="0" err="1">
                <a:solidFill>
                  <a:srgbClr val="4D4D4D"/>
                </a:solidFill>
              </a:rPr>
              <a:t>відбиванні</a:t>
            </a:r>
            <a:r>
              <a:rPr lang="ru-RU" sz="3600" b="1" dirty="0">
                <a:solidFill>
                  <a:srgbClr val="4D4D4D"/>
                </a:solidFill>
              </a:rPr>
              <a:t> та </a:t>
            </a:r>
            <a:r>
              <a:rPr lang="ru-RU" sz="3600" b="1" dirty="0" err="1">
                <a:solidFill>
                  <a:srgbClr val="4D4D4D"/>
                </a:solidFill>
              </a:rPr>
              <a:t>заломленні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Подвійне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променезаломлення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 err="1">
                <a:solidFill>
                  <a:srgbClr val="4D4D4D"/>
                </a:solidFill>
              </a:rPr>
              <a:t>Оптична</a:t>
            </a:r>
            <a:r>
              <a:rPr lang="ru-RU" sz="3600" b="1" dirty="0">
                <a:solidFill>
                  <a:srgbClr val="4D4D4D"/>
                </a:solidFill>
              </a:rPr>
              <a:t> </a:t>
            </a:r>
            <a:r>
              <a:rPr lang="ru-RU" sz="3600" b="1" dirty="0" err="1">
                <a:solidFill>
                  <a:srgbClr val="4D4D4D"/>
                </a:solidFill>
              </a:rPr>
              <a:t>активність</a:t>
            </a:r>
            <a:endParaRPr lang="en-US" sz="3600" b="1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Поглинання</a:t>
            </a:r>
            <a:r>
              <a:rPr lang="ru-RU" sz="4800" b="1" dirty="0">
                <a:solidFill>
                  <a:srgbClr val="4D4D4D"/>
                </a:solidFill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7224"/>
              </p:ext>
            </p:extLst>
          </p:nvPr>
        </p:nvGraphicFramePr>
        <p:xfrm>
          <a:off x="1736125" y="71943"/>
          <a:ext cx="2061518" cy="7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668" imgH="1281646" progId="Equation.DSMT4">
                  <p:embed/>
                </p:oleObj>
              </mc:Choice>
              <mc:Fallback>
                <p:oleObj name="Equation" r:id="rId3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125" y="71943"/>
                        <a:ext cx="2061518" cy="7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1">
            <a:extLst>
              <a:ext uri="{FF2B5EF4-FFF2-40B4-BE49-F238E27FC236}">
                <a16:creationId xmlns:a16="http://schemas.microsoft.com/office/drawing/2014/main" id="{2CBFFE6E-A55F-96BD-F80F-E070DD61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5364"/>
              </p:ext>
            </p:extLst>
          </p:nvPr>
        </p:nvGraphicFramePr>
        <p:xfrm>
          <a:off x="612389" y="953805"/>
          <a:ext cx="4495070" cy="64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66942E-C53F-48B3-83EF-F29FA5443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89" y="953805"/>
                        <a:ext cx="4495070" cy="647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E215FCB1-2D38-7BA4-BA59-D269CB9E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9535"/>
              </p:ext>
            </p:extLst>
          </p:nvPr>
        </p:nvGraphicFramePr>
        <p:xfrm>
          <a:off x="455613" y="1909763"/>
          <a:ext cx="5818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3" name="Объект 1">
                        <a:extLst>
                          <a:ext uri="{FF2B5EF4-FFF2-40B4-BE49-F238E27FC236}">
                            <a16:creationId xmlns:a16="http://schemas.microsoft.com/office/drawing/2014/main" id="{2CBFFE6E-A55F-96BD-F80F-E070DD611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3" y="1909763"/>
                        <a:ext cx="58181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:a16="http://schemas.microsoft.com/office/drawing/2014/main" id="{C1441A63-F6E4-AC2C-67A1-42EF3DCAB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4422"/>
              </p:ext>
            </p:extLst>
          </p:nvPr>
        </p:nvGraphicFramePr>
        <p:xfrm>
          <a:off x="1784031" y="2901821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E215FCB1-2D38-7BA4-BA59-D269CB9E2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031" y="2901821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5A385D-D481-D04A-C618-DEB0A8D1085F}"/>
              </a:ext>
            </a:extLst>
          </p:cNvPr>
          <p:cNvSpPr txBox="1"/>
          <p:nvPr/>
        </p:nvSpPr>
        <p:spPr>
          <a:xfrm>
            <a:off x="4696787" y="2905997"/>
            <a:ext cx="3761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0066FF"/>
                </a:solidFill>
              </a:rPr>
              <a:t>інтерференційний доданок</a:t>
            </a:r>
          </a:p>
        </p:txBody>
      </p:sp>
      <p:graphicFrame>
        <p:nvGraphicFramePr>
          <p:cNvPr id="8" name="Объект 1">
            <a:extLst>
              <a:ext uri="{FF2B5EF4-FFF2-40B4-BE49-F238E27FC236}">
                <a16:creationId xmlns:a16="http://schemas.microsoft.com/office/drawing/2014/main" id="{6F693CC5-D26E-B140-B477-5E8DD38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2236"/>
              </p:ext>
            </p:extLst>
          </p:nvPr>
        </p:nvGraphicFramePr>
        <p:xfrm>
          <a:off x="637575" y="386088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75" y="386088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1">
            <a:extLst>
              <a:ext uri="{FF2B5EF4-FFF2-40B4-BE49-F238E27FC236}">
                <a16:creationId xmlns:a16="http://schemas.microsoft.com/office/drawing/2014/main" id="{9442429B-C107-DA7B-050A-682A5B66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3248"/>
              </p:ext>
            </p:extLst>
          </p:nvPr>
        </p:nvGraphicFramePr>
        <p:xfrm>
          <a:off x="2246655" y="3860889"/>
          <a:ext cx="1550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6" name="Объект 1">
                        <a:extLst>
                          <a:ext uri="{FF2B5EF4-FFF2-40B4-BE49-F238E27FC236}">
                            <a16:creationId xmlns:a16="http://schemas.microsoft.com/office/drawing/2014/main" id="{C1441A63-F6E4-AC2C-67A1-42EF3DCAB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655" y="3860889"/>
                        <a:ext cx="15509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D06527-07C9-F51E-A345-AB64EEA9EED9}"/>
              </a:ext>
            </a:extLst>
          </p:cNvPr>
          <p:cNvSpPr txBox="1"/>
          <p:nvPr/>
        </p:nvSpPr>
        <p:spPr>
          <a:xfrm>
            <a:off x="4111306" y="3860889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008000"/>
                </a:solidFill>
              </a:rPr>
              <a:t>закон фотометричного додавання</a:t>
            </a: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DFBAC184-640D-6A6B-0BB3-304123B1D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29884"/>
              </p:ext>
            </p:extLst>
          </p:nvPr>
        </p:nvGraphicFramePr>
        <p:xfrm>
          <a:off x="637575" y="4850499"/>
          <a:ext cx="1098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8" name="Объект 1">
                        <a:extLst>
                          <a:ext uri="{FF2B5EF4-FFF2-40B4-BE49-F238E27FC236}">
                            <a16:creationId xmlns:a16="http://schemas.microsoft.com/office/drawing/2014/main" id="{6F693CC5-D26E-B140-B477-5E8DD38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575" y="4850499"/>
                        <a:ext cx="1098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">
            <a:extLst>
              <a:ext uri="{FF2B5EF4-FFF2-40B4-BE49-F238E27FC236}">
                <a16:creationId xmlns:a16="http://schemas.microsoft.com/office/drawing/2014/main" id="{A8F92D18-899D-7500-4E93-14288A84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9319"/>
              </p:ext>
            </p:extLst>
          </p:nvPr>
        </p:nvGraphicFramePr>
        <p:xfrm>
          <a:off x="2230438" y="484981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9" name="Объект 1">
                        <a:extLst>
                          <a:ext uri="{FF2B5EF4-FFF2-40B4-BE49-F238E27FC236}">
                            <a16:creationId xmlns:a16="http://schemas.microsoft.com/office/drawing/2014/main" id="{9442429B-C107-DA7B-050A-682A5B66F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4849813"/>
                        <a:ext cx="1584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B40B88-4BC2-CD49-B622-D431CCC29C3E}"/>
              </a:ext>
            </a:extLst>
          </p:cNvPr>
          <p:cNvSpPr txBox="1"/>
          <p:nvPr/>
        </p:nvSpPr>
        <p:spPr>
          <a:xfrm>
            <a:off x="4111306" y="4836452"/>
            <a:ext cx="2180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інтерференція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49487D2-0FB0-BA48-2E89-DAF4E9B3C8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3800" y="4860154"/>
            <a:ext cx="1779667" cy="14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b="1" dirty="0" err="1">
                <a:solidFill>
                  <a:srgbClr val="4D4D4D"/>
                </a:solidFill>
              </a:rPr>
              <a:t>Розсіяння</a:t>
            </a:r>
            <a:r>
              <a:rPr lang="ru-RU" sz="4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b="1" dirty="0" err="1">
                <a:solidFill>
                  <a:srgbClr val="4D4D4D"/>
                </a:solidFill>
              </a:rPr>
              <a:t>світла</a:t>
            </a:r>
            <a:endParaRPr lang="en-US" sz="4800" b="1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61" y="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5464"/>
              </p:ext>
            </p:extLst>
          </p:nvPr>
        </p:nvGraphicFramePr>
        <p:xfrm>
          <a:off x="244475" y="179388"/>
          <a:ext cx="2801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79388"/>
                        <a:ext cx="28019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8432"/>
              </p:ext>
            </p:extLst>
          </p:nvPr>
        </p:nvGraphicFramePr>
        <p:xfrm>
          <a:off x="6207125" y="131763"/>
          <a:ext cx="291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1763"/>
                        <a:ext cx="29162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F02F73A-BB66-17C6-F80B-0250C514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1543"/>
              </p:ext>
            </p:extLst>
          </p:nvPr>
        </p:nvGraphicFramePr>
        <p:xfrm>
          <a:off x="220319" y="657306"/>
          <a:ext cx="2312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04C1FF0-9C66-42C5-B67D-D65628E3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19" y="657306"/>
                        <a:ext cx="23129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274228D-D3FE-D3B1-85BE-7436A48E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7703"/>
              </p:ext>
            </p:extLst>
          </p:nvPr>
        </p:nvGraphicFramePr>
        <p:xfrm>
          <a:off x="6276355" y="515358"/>
          <a:ext cx="2390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6355" y="515358"/>
                        <a:ext cx="23907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97D1900-5E6A-ADD6-D68A-F90B34E9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3769"/>
              </p:ext>
            </p:extLst>
          </p:nvPr>
        </p:nvGraphicFramePr>
        <p:xfrm>
          <a:off x="219225" y="1295620"/>
          <a:ext cx="132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CF02F73A-BB66-17C6-F80B-0250C514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25" y="1295620"/>
                        <a:ext cx="1322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4BB7AC6-22B9-E2F6-DF07-34F4161D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56908"/>
              </p:ext>
            </p:extLst>
          </p:nvPr>
        </p:nvGraphicFramePr>
        <p:xfrm>
          <a:off x="6188075" y="1234496"/>
          <a:ext cx="136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17160" progId="Equation.DSMT4">
                  <p:embed/>
                </p:oleObj>
              </mc:Choice>
              <mc:Fallback>
                <p:oleObj name="Equation" r:id="rId13" imgW="888840" imgH="3171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F97D1900-5E6A-ADD6-D68A-F90B34E97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8075" y="1234496"/>
                        <a:ext cx="13604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41078908-DD7D-A7B1-81DD-E797E090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5190"/>
              </p:ext>
            </p:extLst>
          </p:nvPr>
        </p:nvGraphicFramePr>
        <p:xfrm>
          <a:off x="148324" y="1949961"/>
          <a:ext cx="1025288" cy="5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79360" progId="Equation.DSMT4">
                  <p:embed/>
                </p:oleObj>
              </mc:Choice>
              <mc:Fallback>
                <p:oleObj name="Equation" r:id="rId15" imgW="545760" imgH="27936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324" y="1949961"/>
                        <a:ext cx="1025288" cy="52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06EDF47-9AD1-9AB6-0863-B3E680F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924"/>
              </p:ext>
            </p:extLst>
          </p:nvPr>
        </p:nvGraphicFramePr>
        <p:xfrm>
          <a:off x="1541612" y="2014757"/>
          <a:ext cx="7358191" cy="96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596880" progId="Equation.DSMT4">
                  <p:embed/>
                </p:oleObj>
              </mc:Choice>
              <mc:Fallback>
                <p:oleObj name="Equation" r:id="rId17" imgW="4559040" imgH="59688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41078908-DD7D-A7B1-81DD-E797E0908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612" y="2014757"/>
                        <a:ext cx="7358191" cy="96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69B4511-DD42-E1B3-BC1C-08842892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39784"/>
              </p:ext>
            </p:extLst>
          </p:nvPr>
        </p:nvGraphicFramePr>
        <p:xfrm>
          <a:off x="148324" y="3287755"/>
          <a:ext cx="5227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324" y="3287755"/>
                        <a:ext cx="5227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267D5064-0BFE-7D97-7C51-6DD4AF4C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805"/>
              </p:ext>
            </p:extLst>
          </p:nvPr>
        </p:nvGraphicFramePr>
        <p:xfrm>
          <a:off x="148324" y="3988338"/>
          <a:ext cx="8557205" cy="8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41720" imgH="596880" progId="Equation.DSMT4">
                  <p:embed/>
                </p:oleObj>
              </mc:Choice>
              <mc:Fallback>
                <p:oleObj name="Equation" r:id="rId21" imgW="5841720" imgH="59688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06EDF47-9AD1-9AB6-0863-B3E680F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24" y="3988338"/>
                        <a:ext cx="8557205" cy="87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312BB4CE-B6C7-E2DF-518D-D10084406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1276"/>
              </p:ext>
            </p:extLst>
          </p:nvPr>
        </p:nvGraphicFramePr>
        <p:xfrm>
          <a:off x="333804" y="5092400"/>
          <a:ext cx="3292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47840" imgH="253800" progId="Equation.DSMT4">
                  <p:embed/>
                </p:oleObj>
              </mc:Choice>
              <mc:Fallback>
                <p:oleObj name="Equation" r:id="rId23" imgW="2247840" imgH="2538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267D5064-0BFE-7D97-7C51-6DD4AF4C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804" y="5092400"/>
                        <a:ext cx="3292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D62280E-87B7-1F72-AD04-357B3C03C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260"/>
              </p:ext>
            </p:extLst>
          </p:nvPr>
        </p:nvGraphicFramePr>
        <p:xfrm>
          <a:off x="4643010" y="5092400"/>
          <a:ext cx="874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3010" y="5092400"/>
                        <a:ext cx="8747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9F332922-6BD1-A1F0-D0BD-1722095D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4451"/>
              </p:ext>
            </p:extLst>
          </p:nvPr>
        </p:nvGraphicFramePr>
        <p:xfrm>
          <a:off x="4598861" y="5516705"/>
          <a:ext cx="191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312BB4CE-B6C7-E2DF-518D-D10084406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861" y="5516705"/>
                        <a:ext cx="191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0358"/>
              </p:ext>
            </p:extLst>
          </p:nvPr>
        </p:nvGraphicFramePr>
        <p:xfrm>
          <a:off x="2681420" y="1406265"/>
          <a:ext cx="1911169" cy="5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420" y="1406265"/>
                        <a:ext cx="1911169" cy="576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1361"/>
              </p:ext>
            </p:extLst>
          </p:nvPr>
        </p:nvGraphicFramePr>
        <p:xfrm>
          <a:off x="2366795" y="3553012"/>
          <a:ext cx="277767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795" y="3553012"/>
                        <a:ext cx="277767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11308" y="355301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76218" y="1398447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4">
            <a:extLst>
              <a:ext uri="{FF2B5EF4-FFF2-40B4-BE49-F238E27FC236}">
                <a16:creationId xmlns:a16="http://schemas.microsoft.com/office/drawing/2014/main" id="{FD237F34-E165-8DAF-889E-8A014F8F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6629"/>
              </p:ext>
            </p:extLst>
          </p:nvPr>
        </p:nvGraphicFramePr>
        <p:xfrm>
          <a:off x="160736" y="221192"/>
          <a:ext cx="8777574" cy="6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66400" progId="Equation.DSMT4">
                  <p:embed/>
                </p:oleObj>
              </mc:Choice>
              <mc:Fallback>
                <p:oleObj name="Equation" r:id="rId6" imgW="3454200" imgH="266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FA29528-9188-4AA2-B213-4381712D1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36" y="221192"/>
                        <a:ext cx="8777574" cy="6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id="{5AF9188F-4809-134C-CC0D-C651DC41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59197"/>
              </p:ext>
            </p:extLst>
          </p:nvPr>
        </p:nvGraphicFramePr>
        <p:xfrm>
          <a:off x="1320283" y="1983222"/>
          <a:ext cx="5929485" cy="95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342720" progId="Equation.DSMT4">
                  <p:embed/>
                </p:oleObj>
              </mc:Choice>
              <mc:Fallback>
                <p:oleObj name="Equation" r:id="rId8" imgW="2120760" imgH="34272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:a16="http://schemas.microsoft.com/office/drawing/2014/main" id="{FD237F34-E165-8DAF-889E-8A014F8F9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283" y="1983222"/>
                        <a:ext cx="5929485" cy="95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id="{4EFB7B96-17DA-C83F-6D02-BFE76A3E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6383"/>
              </p:ext>
            </p:extLst>
          </p:nvPr>
        </p:nvGraphicFramePr>
        <p:xfrm>
          <a:off x="1320283" y="4271639"/>
          <a:ext cx="5892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42720" progId="Equation.DSMT4">
                  <p:embed/>
                </p:oleObj>
              </mc:Choice>
              <mc:Fallback>
                <p:oleObj name="Equation" r:id="rId10" imgW="2108160" imgH="34272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id="{5AF9188F-4809-134C-CC0D-C651DC410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283" y="4271639"/>
                        <a:ext cx="5892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3</TotalTime>
  <Words>430</Words>
  <Application>Microsoft Office PowerPoint</Application>
  <PresentationFormat>On-screen Show (4:3)</PresentationFormat>
  <Paragraphs>125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6" baseType="lpstr">
      <vt:lpstr>굴림</vt:lpstr>
      <vt:lpstr>Arial</vt:lpstr>
      <vt:lpstr>Calibri</vt:lpstr>
      <vt:lpstr>Segoe Script</vt:lpstr>
      <vt:lpstr>Symbol</vt:lpstr>
      <vt:lpstr>Times New Roman</vt:lpstr>
      <vt:lpstr>Wingdings</vt:lpstr>
      <vt:lpstr>Office Theme</vt:lpstr>
      <vt:lpstr>1_Office Theme</vt:lpstr>
      <vt:lpstr>15_Office Theme</vt:lpstr>
      <vt:lpstr>Equation</vt:lpstr>
      <vt:lpstr>MathType 7.0 Equation</vt:lpstr>
      <vt:lpstr>PowerPoint Presentation</vt:lpstr>
      <vt:lpstr>Явище інтерференції світла.  Загальні умови мінімумів та максимумів інтерференції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Оптична різниця ходу</vt:lpstr>
      <vt:lpstr>PowerPoint Presentation</vt:lpstr>
      <vt:lpstr>PowerPoint Presentation</vt:lpstr>
      <vt:lpstr>Загальна інтерференційна схема (схема Юнга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Інтерференція у тонких плівках </vt:lpstr>
      <vt:lpstr>PowerPoint Presentation</vt:lpstr>
      <vt:lpstr>PowerPoint Presentation</vt:lpstr>
      <vt:lpstr>PowerPoint Presentation</vt:lpstr>
      <vt:lpstr>PowerPoint Presentation</vt:lpstr>
      <vt:lpstr>Дифракція світла.  Принцип Гюйгенса-Френеля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Дифракція паралельних променів на щілині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Дифракційна гратка. Дисперсія і роздільна здатність дифракційної гратки. Критерій Релея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ляризація світла. Природне та поляризоване світло. Закон Малюса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оляризація при відбиванні та заломленні </vt:lpstr>
      <vt:lpstr>PowerPoint Presentation</vt:lpstr>
      <vt:lpstr>Подвійне променезаломлення</vt:lpstr>
      <vt:lpstr>PowerPoint Presentation</vt:lpstr>
      <vt:lpstr>PowerPoint Presentation</vt:lpstr>
      <vt:lpstr>PowerPoint Presentation</vt:lpstr>
      <vt:lpstr>Оптична активність</vt:lpstr>
      <vt:lpstr>PowerPoint Presentation</vt:lpstr>
      <vt:lpstr>Поглинання світла</vt:lpstr>
      <vt:lpstr>PowerPoint Presentation</vt:lpstr>
      <vt:lpstr>PowerPoint Presentation</vt:lpstr>
      <vt:lpstr>PowerPoint Presentation</vt:lpstr>
      <vt:lpstr>Розсіяння світла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30</cp:revision>
  <dcterms:created xsi:type="dcterms:W3CDTF">2012-04-26T17:06:14Z</dcterms:created>
  <dcterms:modified xsi:type="dcterms:W3CDTF">2024-02-28T13:25:17Z</dcterms:modified>
</cp:coreProperties>
</file>